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A01755-E6FB-48FF-9B2A-A7195F0CE937}" type="datetimeFigureOut">
              <a:rPr lang="en-US" smtClean="0"/>
              <a:pPr/>
              <a:t>1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245AE-FC8D-42CF-BA69-9E2A3AE009F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45AE-FC8D-42CF-BA69-9E2A3AE009F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stresses</a:t>
            </a:r>
            <a:r>
              <a:rPr lang="en-US" baseline="0" dirty="0" smtClean="0"/>
              <a:t> occurs along the ed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45AE-FC8D-42CF-BA69-9E2A3AE009F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stresses</a:t>
            </a:r>
            <a:r>
              <a:rPr lang="en-US" baseline="0" dirty="0" smtClean="0"/>
              <a:t> occurs at the ce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245AE-FC8D-42CF-BA69-9E2A3AE009F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Plate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5</a:t>
            </a:r>
            <a:endParaRPr lang="th-TH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support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5257800" y="1257180"/>
            <a:ext cx="3048000" cy="2400420"/>
            <a:chOff x="5105400" y="2038290"/>
            <a:chExt cx="3048000" cy="2400420"/>
          </a:xfrm>
        </p:grpSpPr>
        <p:grpSp>
          <p:nvGrpSpPr>
            <p:cNvPr id="5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91668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40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77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01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92375" y="2362200"/>
          <a:ext cx="2193925" cy="1189038"/>
        </p:xfrm>
        <a:graphic>
          <a:graphicData uri="http://schemas.openxmlformats.org/presentationml/2006/ole">
            <p:oleObj spid="_x0000_s60418" name="Equation" r:id="rId3" imgW="7743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support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stress</a:t>
            </a: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be calculated</a:t>
            </a:r>
            <a:b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bending moment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en-US" sz="2300" baseline="0" dirty="0" smtClean="0">
                <a:solidFill>
                  <a:schemeClr val="tx2"/>
                </a:solidFill>
                <a:latin typeface="+mn-lt"/>
                <a:cs typeface="+mn-cs"/>
              </a:rPr>
              <a:t>There are</a:t>
            </a: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 bending moment both in </a:t>
            </a:r>
            <a:b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</a:b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x and y directions</a:t>
            </a: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5638800" y="1104780"/>
            <a:ext cx="3048000" cy="2400420"/>
            <a:chOff x="5105400" y="2038290"/>
            <a:chExt cx="3048000" cy="2400420"/>
          </a:xfrm>
        </p:grpSpPr>
        <p:grpSp>
          <p:nvGrpSpPr>
            <p:cNvPr id="5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467868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x</a:t>
                      </a:r>
                      <a:endParaRPr lang="en-US" sz="240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7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9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0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6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733800" y="3048000"/>
          <a:ext cx="2362200" cy="1598266"/>
        </p:xfrm>
        <a:graphic>
          <a:graphicData uri="http://schemas.openxmlformats.org/presentationml/2006/ole">
            <p:oleObj spid="_x0000_s61442" name="Equation" r:id="rId4" imgW="101592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Central Load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mp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40"/>
          <p:cNvGrpSpPr/>
          <p:nvPr/>
        </p:nvGrpSpPr>
        <p:grpSpPr>
          <a:xfrm>
            <a:off x="5257800" y="1581090"/>
            <a:ext cx="3048000" cy="2076510"/>
            <a:chOff x="5105400" y="2362200"/>
            <a:chExt cx="3048000" cy="2076510"/>
          </a:xfrm>
          <a:scene3d>
            <a:camera prst="orthographicFront">
              <a:rot lat="18852371" lon="19844824" rev="1421525"/>
            </a:camera>
            <a:lightRig rig="threePt" dir="t"/>
          </a:scene3d>
        </p:grpSpPr>
        <p:sp>
          <p:nvSpPr>
            <p:cNvPr id="33" name="Rectangle 32"/>
            <p:cNvSpPr/>
            <p:nvPr/>
          </p:nvSpPr>
          <p:spPr>
            <a:xfrm>
              <a:off x="5638800" y="2362200"/>
              <a:ext cx="2514600" cy="144780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4686300" y="3086100"/>
              <a:ext cx="14478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5638800" y="4038600"/>
              <a:ext cx="25146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781800" y="40386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105400" y="29718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6733506" y="125718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88620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5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70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72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0" y="2362200"/>
          <a:ext cx="2266950" cy="1189038"/>
        </p:xfrm>
        <a:graphic>
          <a:graphicData uri="http://schemas.openxmlformats.org/presentationml/2006/ole">
            <p:oleObj spid="_x0000_s62466" name="Equation" r:id="rId3" imgW="799920" imgH="419040" progId="Equation.DSMT4">
              <p:embed/>
            </p:oleObj>
          </a:graphicData>
        </a:graphic>
      </p:graphicFrame>
      <p:sp>
        <p:nvSpPr>
          <p:cNvPr id="37" name="Down Arrow 36"/>
          <p:cNvSpPr/>
          <p:nvPr/>
        </p:nvSpPr>
        <p:spPr>
          <a:xfrm>
            <a:off x="6731358" y="1676400"/>
            <a:ext cx="3810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Central Load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support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5257800" y="1581090"/>
            <a:ext cx="3048000" cy="2076510"/>
            <a:chOff x="5105400" y="2362200"/>
            <a:chExt cx="3048000" cy="2076510"/>
          </a:xfrm>
          <a:scene3d>
            <a:camera prst="orthographicFront">
              <a:rot lat="18852371" lon="19844824" rev="1421525"/>
            </a:camera>
            <a:lightRig rig="threePt" dir="t"/>
          </a:scene3d>
        </p:grpSpPr>
        <p:sp>
          <p:nvSpPr>
            <p:cNvPr id="33" name="Rectangle 32"/>
            <p:cNvSpPr/>
            <p:nvPr/>
          </p:nvSpPr>
          <p:spPr>
            <a:xfrm>
              <a:off x="5638800" y="2362200"/>
              <a:ext cx="2514600" cy="144780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4686300" y="3086100"/>
              <a:ext cx="14478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5638800" y="4038600"/>
              <a:ext cx="25146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781800" y="40386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105400" y="29718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6733506" y="125718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88620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1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5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65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0" y="2362200"/>
          <a:ext cx="2266950" cy="1189038"/>
        </p:xfrm>
        <a:graphic>
          <a:graphicData uri="http://schemas.openxmlformats.org/presentationml/2006/ole">
            <p:oleObj spid="_x0000_s64514" name="Equation" r:id="rId3" imgW="799920" imgH="419040" progId="Equation.DSMT4">
              <p:embed/>
            </p:oleObj>
          </a:graphicData>
        </a:graphic>
      </p:graphicFrame>
      <p:sp>
        <p:nvSpPr>
          <p:cNvPr id="37" name="Down Arrow 36"/>
          <p:cNvSpPr/>
          <p:nvPr/>
        </p:nvSpPr>
        <p:spPr>
          <a:xfrm>
            <a:off x="6731358" y="1676400"/>
            <a:ext cx="3810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Design 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Know the requirements: stress and/or defle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the shap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rmine shape parameters: radius, or length x widt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maximum deflection/stres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s the design satisfactory?</a:t>
            </a:r>
          </a:p>
          <a:p>
            <a:pPr marL="788988" lvl="1" indent="-514350"/>
            <a:r>
              <a:rPr lang="en-US" dirty="0" smtClean="0"/>
              <a:t>If not, make appropriate adjustments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P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flat component that takes the load on its surface</a:t>
            </a:r>
          </a:p>
          <a:p>
            <a:endParaRPr lang="en-US" dirty="0" smtClean="0"/>
          </a:p>
          <a:p>
            <a:r>
              <a:rPr lang="en-US" dirty="0" smtClean="0"/>
              <a:t>The main mechanism of load resistance is bending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Govern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uch like beam bending, plate bending also has a governing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v (</a:t>
            </a:r>
            <a:r>
              <a:rPr lang="en-US" i="1" dirty="0" smtClean="0"/>
              <a:t>E</a:t>
            </a:r>
            <a:r>
              <a:rPr lang="en-US" i="1" dirty="0" smtClean="0"/>
              <a:t>nglish letter v)</a:t>
            </a:r>
            <a:r>
              <a:rPr lang="en-US" dirty="0" smtClean="0"/>
              <a:t> </a:t>
            </a:r>
            <a:r>
              <a:rPr lang="en-US" dirty="0" smtClean="0"/>
              <a:t>is the deflection, </a:t>
            </a:r>
            <a:r>
              <a:rPr lang="en-US" i="1" dirty="0" smtClean="0"/>
              <a:t>P</a:t>
            </a:r>
            <a:r>
              <a:rPr lang="en-US" dirty="0" smtClean="0"/>
              <a:t> is the load, and </a:t>
            </a:r>
            <a:r>
              <a:rPr lang="en-US" i="1" dirty="0" smtClean="0"/>
              <a:t>D </a:t>
            </a:r>
            <a:r>
              <a:rPr lang="en-US" dirty="0" smtClean="0"/>
              <a:t>is the bending rigidity of </a:t>
            </a:r>
            <a:r>
              <a:rPr lang="en-US" dirty="0" smtClean="0"/>
              <a:t>pla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E</a:t>
            </a:r>
            <a:r>
              <a:rPr lang="en-US" dirty="0" smtClean="0"/>
              <a:t> is the modulus of elasticity, </a:t>
            </a:r>
            <a:r>
              <a:rPr lang="en-US" i="1" dirty="0" smtClean="0"/>
              <a:t>t</a:t>
            </a:r>
            <a:r>
              <a:rPr lang="en-US" dirty="0" smtClean="0"/>
              <a:t> is the thickness of the plate, and </a:t>
            </a:r>
            <a:r>
              <a:rPr lang="en-US" i="1" dirty="0" smtClean="0">
                <a:latin typeface="Calibri"/>
              </a:rPr>
              <a:t>ν</a:t>
            </a:r>
            <a:r>
              <a:rPr lang="en-US" i="1" dirty="0" smtClean="0"/>
              <a:t> (Greek letter nu) </a:t>
            </a:r>
            <a:r>
              <a:rPr lang="en-US" dirty="0" smtClean="0"/>
              <a:t>is the Poisson’s ratio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232025" y="2209800"/>
          <a:ext cx="4276725" cy="1258887"/>
        </p:xfrm>
        <a:graphic>
          <a:graphicData uri="http://schemas.openxmlformats.org/presentationml/2006/ole">
            <p:oleObj spid="_x0000_s36866" name="Equation" r:id="rId4" imgW="1511280" imgH="44424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130550" y="4267200"/>
          <a:ext cx="2587625" cy="1258888"/>
        </p:xfrm>
        <a:graphic>
          <a:graphicData uri="http://schemas.openxmlformats.org/presentationml/2006/ole">
            <p:oleObj spid="_x0000_s36868" name="Equation" r:id="rId5" imgW="9144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Deflection Under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lection depends on various things</a:t>
            </a:r>
          </a:p>
          <a:p>
            <a:pPr lvl="1"/>
            <a:r>
              <a:rPr lang="en-US" dirty="0" smtClean="0"/>
              <a:t>Plate shape: circular or rectangular</a:t>
            </a:r>
          </a:p>
          <a:p>
            <a:pPr lvl="1"/>
            <a:r>
              <a:rPr lang="en-US" dirty="0" smtClean="0"/>
              <a:t>Boundary conditions: fixed (clamped) or simple suppor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will go through the equations for plate deflections for each cas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Plate with Uniform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amped edges</a:t>
            </a:r>
          </a:p>
          <a:p>
            <a:pPr lvl="1"/>
            <a:r>
              <a:rPr lang="en-US" dirty="0" smtClean="0"/>
              <a:t>Maximum defle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aximum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q</a:t>
            </a:r>
            <a:r>
              <a:rPr lang="en-US" dirty="0" smtClean="0"/>
              <a:t> is the magnitude of load per area (pressure)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667000" y="2286000"/>
          <a:ext cx="2049462" cy="1187450"/>
        </p:xfrm>
        <a:graphic>
          <a:graphicData uri="http://schemas.openxmlformats.org/presentationml/2006/ole">
            <p:oleObj spid="_x0000_s37890" name="Equation" r:id="rId3" imgW="723600" imgH="4190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657475" y="4343400"/>
          <a:ext cx="2373313" cy="1187450"/>
        </p:xfrm>
        <a:graphic>
          <a:graphicData uri="http://schemas.openxmlformats.org/presentationml/2006/ole">
            <p:oleObj spid="_x0000_s37891" name="Equation" r:id="rId4" imgW="838080" imgH="41904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5867400" y="2286000"/>
            <a:ext cx="2438400" cy="2286000"/>
            <a:chOff x="5867400" y="2286000"/>
            <a:chExt cx="2438400" cy="2286000"/>
          </a:xfrm>
        </p:grpSpPr>
        <p:grpSp>
          <p:nvGrpSpPr>
            <p:cNvPr id="41" name="Group 40"/>
            <p:cNvGrpSpPr/>
            <p:nvPr/>
          </p:nvGrpSpPr>
          <p:grpSpPr>
            <a:xfrm>
              <a:off x="5867400" y="2286000"/>
              <a:ext cx="2438400" cy="2286000"/>
              <a:chOff x="5867400" y="2286000"/>
              <a:chExt cx="2438400" cy="22860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5867400" y="2286000"/>
                <a:ext cx="2438400" cy="2286000"/>
                <a:chOff x="5867400" y="2286000"/>
                <a:chExt cx="2438400" cy="2286000"/>
              </a:xfr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>
                  <a:rot lat="17999990" lon="0" rev="600000"/>
                </a:camera>
                <a:lightRig rig="threePt" dir="t"/>
              </a:scene3d>
            </p:grpSpPr>
            <p:sp>
              <p:nvSpPr>
                <p:cNvPr id="7" name="Oval 6"/>
                <p:cNvSpPr/>
                <p:nvPr/>
              </p:nvSpPr>
              <p:spPr>
                <a:xfrm>
                  <a:off x="5867400" y="2286000"/>
                  <a:ext cx="2438400" cy="2286000"/>
                </a:xfrm>
                <a:prstGeom prst="ellips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" name="Straight Arrow Connector 11"/>
                <p:cNvCxnSpPr>
                  <a:endCxn id="7" idx="7"/>
                </p:cNvCxnSpPr>
                <p:nvPr/>
              </p:nvCxnSpPr>
              <p:spPr>
                <a:xfrm rot="5400000" flipH="1" flipV="1">
                  <a:off x="7151642" y="2631938"/>
                  <a:ext cx="808223" cy="785902"/>
                </a:xfrm>
                <a:prstGeom prst="straightConnector1">
                  <a:avLst/>
                </a:prstGeom>
                <a:grpFill/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" name="TextBox 16"/>
              <p:cNvSpPr txBox="1"/>
              <p:nvPr/>
            </p:nvSpPr>
            <p:spPr>
              <a:xfrm>
                <a:off x="7315200" y="2861846"/>
                <a:ext cx="228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  <a:endParaRPr lang="en-US" sz="1600" dirty="0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 rot="5400000">
                <a:off x="5791200" y="32766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5400000">
                <a:off x="5943600" y="34290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6096000" y="35814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>
                <a:off x="6172994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5400000">
                <a:off x="6248400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rot="5400000">
                <a:off x="63238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5400000">
                <a:off x="64015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>
                <a:off x="67063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rot="5400000">
                <a:off x="66286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65524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5400000">
                <a:off x="6476206" y="2818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5400000">
                <a:off x="7085806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5400000">
                <a:off x="6782594" y="2742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rot="5400000">
                <a:off x="68572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5400000">
                <a:off x="7163594" y="3199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5400000">
                <a:off x="6933406" y="3656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5400000">
                <a:off x="7315994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rot="5400000">
                <a:off x="74668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7543006" y="3275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rot="5400000">
                <a:off x="77716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5400000">
                <a:off x="7163594" y="26662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6248400" y="22860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q</a:t>
              </a:r>
              <a:endParaRPr lang="en-US" sz="2000" b="1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Plate with Uniform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ply supported edges</a:t>
            </a:r>
          </a:p>
          <a:p>
            <a:pPr lvl="1"/>
            <a:r>
              <a:rPr lang="en-US" dirty="0" smtClean="0"/>
              <a:t>Maximum defle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aximum stress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127250" y="2249488"/>
          <a:ext cx="3128963" cy="1260475"/>
        </p:xfrm>
        <a:graphic>
          <a:graphicData uri="http://schemas.openxmlformats.org/presentationml/2006/ole">
            <p:oleObj spid="_x0000_s56322" name="Equation" r:id="rId3" imgW="1104840" imgH="4442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190750" y="4375150"/>
          <a:ext cx="3308350" cy="1187450"/>
        </p:xfrm>
        <a:graphic>
          <a:graphicData uri="http://schemas.openxmlformats.org/presentationml/2006/ole">
            <p:oleObj spid="_x0000_s56323" name="Equation" r:id="rId4" imgW="1168200" imgH="419040" progId="Equation.DSMT4">
              <p:embed/>
            </p:oleObj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867400" y="2286000"/>
            <a:ext cx="2438400" cy="2286000"/>
            <a:chOff x="5867400" y="2286000"/>
            <a:chExt cx="2438400" cy="2286000"/>
          </a:xfrm>
        </p:grpSpPr>
        <p:grpSp>
          <p:nvGrpSpPr>
            <p:cNvPr id="38" name="Group 40"/>
            <p:cNvGrpSpPr/>
            <p:nvPr/>
          </p:nvGrpSpPr>
          <p:grpSpPr>
            <a:xfrm>
              <a:off x="5867400" y="2286000"/>
              <a:ext cx="2438400" cy="2286000"/>
              <a:chOff x="5867400" y="2286000"/>
              <a:chExt cx="2438400" cy="2286000"/>
            </a:xfrm>
          </p:grpSpPr>
          <p:grpSp>
            <p:nvGrpSpPr>
              <p:cNvPr id="40" name="Group 15"/>
              <p:cNvGrpSpPr/>
              <p:nvPr/>
            </p:nvGrpSpPr>
            <p:grpSpPr>
              <a:xfrm>
                <a:off x="5867400" y="2286000"/>
                <a:ext cx="2438400" cy="2286000"/>
                <a:chOff x="5867400" y="2286000"/>
                <a:chExt cx="2438400" cy="2286000"/>
              </a:xfr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>
                  <a:rot lat="17999990" lon="0" rev="600000"/>
                </a:camera>
                <a:lightRig rig="threePt" dir="t"/>
              </a:scene3d>
            </p:grpSpPr>
            <p:sp>
              <p:nvSpPr>
                <p:cNvPr id="63" name="Oval 62"/>
                <p:cNvSpPr/>
                <p:nvPr/>
              </p:nvSpPr>
              <p:spPr>
                <a:xfrm>
                  <a:off x="5867400" y="2286000"/>
                  <a:ext cx="2438400" cy="2286000"/>
                </a:xfrm>
                <a:prstGeom prst="ellips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" name="Straight Arrow Connector 63"/>
                <p:cNvCxnSpPr>
                  <a:endCxn id="63" idx="7"/>
                </p:cNvCxnSpPr>
                <p:nvPr/>
              </p:nvCxnSpPr>
              <p:spPr>
                <a:xfrm rot="5400000" flipH="1" flipV="1">
                  <a:off x="7151642" y="2631938"/>
                  <a:ext cx="808223" cy="785902"/>
                </a:xfrm>
                <a:prstGeom prst="straightConnector1">
                  <a:avLst/>
                </a:prstGeom>
                <a:grpFill/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" name="TextBox 40"/>
              <p:cNvSpPr txBox="1"/>
              <p:nvPr/>
            </p:nvSpPr>
            <p:spPr>
              <a:xfrm>
                <a:off x="7315200" y="2861846"/>
                <a:ext cx="228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  <a:endParaRPr lang="en-US" sz="1600" dirty="0"/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 rot="5400000">
                <a:off x="5791200" y="32766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5400000">
                <a:off x="5943600" y="34290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rot="5400000">
                <a:off x="6096000" y="3581400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5400000">
                <a:off x="6172994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6248400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5400000">
                <a:off x="63238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5400000">
                <a:off x="64015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rot="5400000">
                <a:off x="6706394" y="3580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5400000">
                <a:off x="6628606" y="3352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 rot="5400000">
                <a:off x="65524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5400000">
                <a:off x="6476206" y="2818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rot="5400000">
                <a:off x="7085806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rot="5400000">
                <a:off x="6782594" y="2742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rot="5400000">
                <a:off x="68572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rot="5400000">
                <a:off x="7163594" y="31996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933406" y="3656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rot="5400000">
                <a:off x="7315994" y="3504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7466806" y="31234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rot="5400000">
                <a:off x="7543006" y="32758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5400000">
                <a:off x="7771606" y="29710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rot="5400000">
                <a:off x="7163594" y="2666206"/>
                <a:ext cx="4572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48400" y="22860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q</a:t>
              </a:r>
              <a:endParaRPr lang="en-US" sz="2000" b="1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Plate Loaded at the Cen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amped edges</a:t>
            </a:r>
          </a:p>
          <a:p>
            <a:pPr lvl="1"/>
            <a:r>
              <a:rPr lang="en-US" dirty="0" smtClean="0"/>
              <a:t>Maximum defle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imply supported edges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422525" y="2284413"/>
          <a:ext cx="2301875" cy="1189037"/>
        </p:xfrm>
        <a:graphic>
          <a:graphicData uri="http://schemas.openxmlformats.org/presentationml/2006/ole">
            <p:oleObj spid="_x0000_s57346" name="Equation" r:id="rId3" imgW="812520" imgH="419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315200" y="2861846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</a:t>
            </a:r>
            <a:endParaRPr lang="en-US" sz="16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5867400" y="1962090"/>
            <a:ext cx="2438400" cy="2609910"/>
            <a:chOff x="5867400" y="1962090"/>
            <a:chExt cx="2438400" cy="2609910"/>
          </a:xfrm>
        </p:grpSpPr>
        <p:grpSp>
          <p:nvGrpSpPr>
            <p:cNvPr id="5" name="Group 15"/>
            <p:cNvGrpSpPr/>
            <p:nvPr/>
          </p:nvGrpSpPr>
          <p:grpSpPr>
            <a:xfrm>
              <a:off x="5867400" y="2286000"/>
              <a:ext cx="2438400" cy="2286000"/>
              <a:chOff x="5867400" y="2286000"/>
              <a:chExt cx="2438400" cy="2286000"/>
            </a:xfr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scene3d>
              <a:camera prst="orthographicFront">
                <a:rot lat="17999990" lon="0" rev="600000"/>
              </a:camera>
              <a:lightRig rig="threePt" dir="t"/>
            </a:scene3d>
          </p:grpSpPr>
          <p:sp>
            <p:nvSpPr>
              <p:cNvPr id="35" name="Oval 34"/>
              <p:cNvSpPr/>
              <p:nvPr/>
            </p:nvSpPr>
            <p:spPr>
              <a:xfrm>
                <a:off x="5867400" y="2286000"/>
                <a:ext cx="2438400" cy="2286000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Arrow Connector 35"/>
              <p:cNvCxnSpPr>
                <a:endCxn id="35" idx="7"/>
              </p:cNvCxnSpPr>
              <p:nvPr/>
            </p:nvCxnSpPr>
            <p:spPr>
              <a:xfrm rot="5400000" flipH="1" flipV="1">
                <a:off x="7151642" y="2631938"/>
                <a:ext cx="808223" cy="785902"/>
              </a:xfrm>
              <a:prstGeom prst="straightConnector1">
                <a:avLst/>
              </a:prstGeom>
              <a:grpFill/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Down Arrow 36"/>
            <p:cNvSpPr/>
            <p:nvPr/>
          </p:nvSpPr>
          <p:spPr>
            <a:xfrm>
              <a:off x="6858000" y="2438400"/>
              <a:ext cx="457200" cy="9906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934200" y="196209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P</a:t>
              </a:r>
              <a:endParaRPr lang="en-US" sz="2000" b="1" dirty="0"/>
            </a:p>
          </p:txBody>
        </p:sp>
      </p:grp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93900" y="4384675"/>
          <a:ext cx="3344863" cy="1260475"/>
        </p:xfrm>
        <a:graphic>
          <a:graphicData uri="http://schemas.openxmlformats.org/presentationml/2006/ole">
            <p:oleObj spid="_x0000_s57348" name="Equation" r:id="rId4" imgW="11808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mp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deflection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257800" y="1257180"/>
            <a:ext cx="3048000" cy="2400420"/>
            <a:chOff x="5105400" y="2038290"/>
            <a:chExt cx="3048000" cy="2400420"/>
          </a:xfrm>
        </p:grpSpPr>
        <p:grpSp>
          <p:nvGrpSpPr>
            <p:cNvPr id="41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388620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α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12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2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25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92375" y="2362200"/>
          <a:ext cx="2193925" cy="1189038"/>
        </p:xfrm>
        <a:graphic>
          <a:graphicData uri="http://schemas.openxmlformats.org/presentationml/2006/ole">
            <p:oleObj spid="_x0000_s58370" name="Equation" r:id="rId3" imgW="7743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Plate under Uniform Loading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1234440"/>
            <a:ext cx="82296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mped edges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stress</a:t>
            </a: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be calculated</a:t>
            </a:r>
            <a:b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3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bending moment</a:t>
            </a: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en-US" sz="2300" baseline="0" dirty="0" smtClean="0">
                <a:solidFill>
                  <a:schemeClr val="tx2"/>
                </a:solidFill>
                <a:latin typeface="+mn-lt"/>
                <a:cs typeface="+mn-cs"/>
              </a:rPr>
              <a:t>There are</a:t>
            </a: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 bending moments both in </a:t>
            </a:r>
            <a:b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</a:br>
            <a:r>
              <a:rPr lang="en-US" sz="2300" dirty="0" smtClean="0">
                <a:solidFill>
                  <a:schemeClr val="tx2"/>
                </a:solidFill>
                <a:latin typeface="+mn-lt"/>
                <a:cs typeface="+mn-cs"/>
              </a:rPr>
              <a:t>x and y directions</a:t>
            </a: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5638800" y="1104780"/>
            <a:ext cx="3048000" cy="2400420"/>
            <a:chOff x="5105400" y="2038290"/>
            <a:chExt cx="3048000" cy="2400420"/>
          </a:xfrm>
        </p:grpSpPr>
        <p:grpSp>
          <p:nvGrpSpPr>
            <p:cNvPr id="5" name="Group 40"/>
            <p:cNvGrpSpPr/>
            <p:nvPr/>
          </p:nvGrpSpPr>
          <p:grpSpPr>
            <a:xfrm>
              <a:off x="5105400" y="2362200"/>
              <a:ext cx="3048000" cy="2076510"/>
              <a:chOff x="5105400" y="2362200"/>
              <a:chExt cx="3048000" cy="2076510"/>
            </a:xfrm>
            <a:scene3d>
              <a:camera prst="orthographicFront">
                <a:rot lat="18852371" lon="19844824" rev="1421525"/>
              </a:camera>
              <a:lightRig rig="threePt" dir="t"/>
            </a:scene3d>
          </p:grpSpPr>
          <p:sp>
            <p:nvSpPr>
              <p:cNvPr id="33" name="Rectangle 32"/>
              <p:cNvSpPr/>
              <p:nvPr/>
            </p:nvSpPr>
            <p:spPr>
              <a:xfrm>
                <a:off x="5638800" y="2362200"/>
                <a:ext cx="2514600" cy="14478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4686300" y="3086100"/>
                <a:ext cx="14478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10800000">
                <a:off x="5638800" y="4038600"/>
                <a:ext cx="2514600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781800" y="40386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</a:t>
                </a:r>
                <a:endParaRPr lang="en-US" sz="2000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05400" y="2971800"/>
                <a:ext cx="228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</a:t>
                </a:r>
                <a:endParaRPr lang="en-US" sz="20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rot="5400000">
              <a:off x="5296694" y="25527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59809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6666706" y="2551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7276306" y="2475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59062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62857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2110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>
              <a:off x="6590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6592094" y="27043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6971506" y="2856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6896894" y="3009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72763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5599906" y="27051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5525294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5829300" y="30099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5677694" y="3162300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6058694" y="3237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>
              <a:off x="7201694" y="26281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>
              <a:off x="7581106" y="2780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428706" y="2932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>
              <a:off x="7733506" y="31615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400800" y="20382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endParaRPr lang="en-US" sz="2000" dirty="0"/>
            </a:p>
          </p:txBody>
        </p:sp>
      </p:grp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600200" y="467868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/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x</a:t>
                      </a:r>
                      <a:endParaRPr lang="en-US" sz="240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β</a:t>
                      </a:r>
                      <a:r>
                        <a:rPr lang="en-US" sz="2400" i="0" baseline="-25000" dirty="0" smtClean="0"/>
                        <a:t>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75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8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7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733800" y="3048000"/>
          <a:ext cx="2362200" cy="1598266"/>
        </p:xfrm>
        <a:graphic>
          <a:graphicData uri="http://schemas.openxmlformats.org/presentationml/2006/ole">
            <p:oleObj spid="_x0000_s59394" name="Equation" r:id="rId4" imgW="101592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571</TotalTime>
  <Words>386</Words>
  <Application>Microsoft Office PowerPoint</Application>
  <PresentationFormat>On-screen Show (4:3)</PresentationFormat>
  <Paragraphs>164</Paragraphs>
  <Slides>1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Lecture 1</vt:lpstr>
      <vt:lpstr>Equation</vt:lpstr>
      <vt:lpstr>Plate Design</vt:lpstr>
      <vt:lpstr>Definition of Plate</vt:lpstr>
      <vt:lpstr>Plate Governing Equation</vt:lpstr>
      <vt:lpstr>Plate Deflection Under Loads</vt:lpstr>
      <vt:lpstr>Circular Plate with Uniform Load</vt:lpstr>
      <vt:lpstr>Circular Plate with Uniform Load</vt:lpstr>
      <vt:lpstr>Circular Plate Loaded at the Center</vt:lpstr>
      <vt:lpstr>Rectangular Plate under Uniform Loading</vt:lpstr>
      <vt:lpstr>Rectangular Plate under Uniform Loading</vt:lpstr>
      <vt:lpstr>Rectangular Plate under Uniform Loading</vt:lpstr>
      <vt:lpstr>Rectangular Plate under Uniform Loading</vt:lpstr>
      <vt:lpstr>Rectangular Plate under Central Load</vt:lpstr>
      <vt:lpstr>Rectangular Plate under Central Load</vt:lpstr>
      <vt:lpstr>Plate Design Conclusion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te Design</dc:title>
  <dc:creator>Sup Akamphon</dc:creator>
  <cp:lastModifiedBy>Sup Akamphon</cp:lastModifiedBy>
  <cp:revision>9</cp:revision>
  <dcterms:created xsi:type="dcterms:W3CDTF">2009-12-14T03:16:00Z</dcterms:created>
  <dcterms:modified xsi:type="dcterms:W3CDTF">2010-01-06T08:23:24Z</dcterms:modified>
</cp:coreProperties>
</file>